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100" d="100"/>
          <a:sy n="100" d="100"/>
        </p:scale>
        <p:origin x="72" y="-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908CC5-3EA6-3029-62F4-8869BD363B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93BE536-A4DC-110E-9871-E5A5738371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EF9A45-F937-7978-0BE4-D5267BAA65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0F33AB-EFA7-F3CC-FAF9-61C63121A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CA1FB9-CFBA-ECE6-F98B-774B38B1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717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42DCB6-4F62-EEFA-D178-6CF52266BF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E9E17F8-7186-E081-951E-831EC24AFD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AFAD90-7872-5945-76B5-84B7BC5FE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82B30E-A350-9322-E469-711CF10949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EAAAF3-C3C9-C209-BA9C-E30CFABE6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651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FD2FF80-9A91-03B7-FF99-9034F2C58C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069954B-D08D-606B-61FE-D32522D3A7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1B17AB-72DD-1074-2FCD-150F53C76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E1B462-D05A-14F1-0B79-A99BA8CFF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A67200-8DCB-2880-7FF4-5E3DCC0AE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280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9E29E8-BEB8-6CCC-B8B9-6F3315F4C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DDA069-1281-1553-F5A7-81324E6D54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584512-461D-51DD-4F88-903198EA4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A2A279D-2606-E77E-6B9E-8E0B887338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C93702-9ED6-9B69-9F11-350D8AD67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743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8919D0-7CA5-CE78-FB5E-769F7C0F0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821353-0EC1-C195-CEF2-1C12DE394B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E157CD-0889-D15B-5853-8C3796DF4B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0D8735-D8B6-7283-65F8-12B2BA395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8B6688-609C-54F4-1F12-FE0B68A5D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860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42E8A5-17DF-DAE4-7DCA-1F47A3C7F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4019D4-52B8-78A2-DB9B-91A612B333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53107E1-71E6-FA17-F3D9-684286B8FE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451E4A7-03A8-96CF-3756-FCCB92D9E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F7A41F7-30B6-1E16-15B1-82FE93978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9FE202B-53F8-8FC3-6F5C-921A908CC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306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70CD83-7FEF-57A4-5CEA-BFA7C6846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340AC97-7974-1130-6D42-EBEC5ECF38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F1F7D1C-A55A-1ADB-F7AF-103C4B171D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F13ADBD-FEB9-1762-9090-0BB7D11A97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022304-FCF8-589B-6DAF-01DB9B8C3F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EB7DC4C-7625-B71F-0455-BD173379D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7DC7BEF-B9A5-ED01-A02B-0D4932397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60243E3-E7B3-EDEE-9F62-70E088B09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964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AA5C7D-CD39-2EE1-8870-65DE8424D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F00F0D4-8F85-4675-F58F-4591B32C3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6F49FBA-8198-E835-CE27-A8ABA7D8D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BE5A57C-5764-0119-1600-1DC26CCCF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038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F4400A2-B1C0-09AC-3429-A433405A0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53E02-7674-5229-58BB-DAC3A61B5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4F00F2-C0A3-D6E3-3609-416D38257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228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16EC64-97FA-84F8-238D-F0342DBEB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0D69EE-67CB-6D99-109D-E24DC3671A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2162CA8-F3C6-3F55-C5DB-F1620E6124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380A823-2613-3637-66F6-ED7AE82CC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A3F00F5-7524-DFF5-6ADB-997C95AA0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AFB08C-9A59-6012-C22A-19B662CF0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841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EEA5BF-35AD-28E7-AF38-1A381EB0A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EED795B-2E76-9C5C-5787-5301BA66294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855FC4E-DAB6-3F46-BBEA-C193623513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35D7019-2502-15A0-E241-1C132233BB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525DEE-ACFB-13DD-93D0-FCCCBA387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B7443E-FBF8-F66D-EBD8-0354730FB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8564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B371609-2ED0-55F2-4E51-70503C624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541096F-0DFE-B0C3-B5B0-3DD1F7F9F3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8E2E9E-C303-0DDC-7693-AC59476E30C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B9CD80-BF57-4A63-A07A-88D66764D07E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65314F-74CC-4160-C34B-21465C81D6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53D7CE-C32B-CB3C-BF81-659D111028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058504-5AEC-4B3D-BF42-E9C4975AA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920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03114CDE-F8E4-3B67-08A6-5DB81B3AECE2}"/>
              </a:ext>
            </a:extLst>
          </p:cNvPr>
          <p:cNvSpPr/>
          <p:nvPr/>
        </p:nvSpPr>
        <p:spPr>
          <a:xfrm>
            <a:off x="3361764" y="2037229"/>
            <a:ext cx="1075765" cy="2783541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BA872019-2612-DC0A-D5DE-D5575ACBD949}"/>
              </a:ext>
            </a:extLst>
          </p:cNvPr>
          <p:cNvSpPr/>
          <p:nvPr/>
        </p:nvSpPr>
        <p:spPr>
          <a:xfrm>
            <a:off x="5558117" y="2037229"/>
            <a:ext cx="1075765" cy="2783541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806FE8D6-56DD-7832-31DA-B800EEA76AE8}"/>
              </a:ext>
            </a:extLst>
          </p:cNvPr>
          <p:cNvSpPr/>
          <p:nvPr/>
        </p:nvSpPr>
        <p:spPr>
          <a:xfrm>
            <a:off x="7754470" y="2037229"/>
            <a:ext cx="1075765" cy="2783541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8824575-4B3C-86C2-1A86-61387C1C1295}"/>
                  </a:ext>
                </a:extLst>
              </p:cNvPr>
              <p:cNvSpPr txBox="1"/>
              <p:nvPr/>
            </p:nvSpPr>
            <p:spPr>
              <a:xfrm>
                <a:off x="7959312" y="1760230"/>
                <a:ext cx="6660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𝑂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3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8824575-4B3C-86C2-1A86-61387C1C1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9312" y="1760230"/>
                <a:ext cx="666080" cy="276999"/>
              </a:xfrm>
              <a:prstGeom prst="rect">
                <a:avLst/>
              </a:prstGeom>
              <a:blipFill>
                <a:blip r:embed="rId2"/>
                <a:stretch>
                  <a:fillRect l="-7339" t="-2222" r="-12844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2C3FBE5-52B8-DC8A-648D-B26E8C2397C0}"/>
                  </a:ext>
                </a:extLst>
              </p:cNvPr>
              <p:cNvSpPr txBox="1"/>
              <p:nvPr/>
            </p:nvSpPr>
            <p:spPr>
              <a:xfrm>
                <a:off x="5762959" y="1760230"/>
                <a:ext cx="6681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2C3FBE5-52B8-DC8A-648D-B26E8C239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959" y="1760230"/>
                <a:ext cx="668132" cy="276999"/>
              </a:xfrm>
              <a:prstGeom prst="rect">
                <a:avLst/>
              </a:prstGeom>
              <a:blipFill>
                <a:blip r:embed="rId3"/>
                <a:stretch>
                  <a:fillRect l="-7273" t="-2222" r="-11818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3CB0E2A9-0531-2464-0C91-2D46BEACD4DE}"/>
              </a:ext>
            </a:extLst>
          </p:cNvPr>
          <p:cNvSpPr txBox="1"/>
          <p:nvPr/>
        </p:nvSpPr>
        <p:spPr>
          <a:xfrm>
            <a:off x="5641041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2A8D607-53BD-48A0-0C92-0E26D6BFD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64687"/>
              </p:ext>
            </p:extLst>
          </p:nvPr>
        </p:nvGraphicFramePr>
        <p:xfrm>
          <a:off x="3565793" y="1681263"/>
          <a:ext cx="666896" cy="43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17CC7EB-FE20-9A16-32BE-BF70EBA0F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5793" y="1681263"/>
                        <a:ext cx="666896" cy="434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2806271-2E99-E694-B031-E627E3A0A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39485"/>
              </p:ext>
            </p:extLst>
          </p:nvPr>
        </p:nvGraphicFramePr>
        <p:xfrm>
          <a:off x="3532178" y="3222228"/>
          <a:ext cx="720441" cy="33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2178" y="3222228"/>
                        <a:ext cx="720441" cy="33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67A5802-284F-4597-65E4-B8195C59D21E}"/>
                  </a:ext>
                </a:extLst>
              </p:cNvPr>
              <p:cNvSpPr txBox="1"/>
              <p:nvPr/>
            </p:nvSpPr>
            <p:spPr>
              <a:xfrm>
                <a:off x="5995298" y="2779325"/>
                <a:ext cx="2014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67A5802-284F-4597-65E4-B8195C59D2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298" y="2779325"/>
                <a:ext cx="201402" cy="276999"/>
              </a:xfrm>
              <a:prstGeom prst="rect">
                <a:avLst/>
              </a:prstGeom>
              <a:blipFill>
                <a:blip r:embed="rId8"/>
                <a:stretch>
                  <a:fillRect l="-14706" r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A74A26F-4DE4-C25E-D949-0B25E05DA364}"/>
                  </a:ext>
                </a:extLst>
              </p:cNvPr>
              <p:cNvSpPr txBox="1"/>
              <p:nvPr/>
            </p:nvSpPr>
            <p:spPr>
              <a:xfrm>
                <a:off x="5908736" y="3545231"/>
                <a:ext cx="3745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A74A26F-4DE4-C25E-D949-0B25E05DA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8736" y="3545231"/>
                <a:ext cx="374526" cy="276999"/>
              </a:xfrm>
              <a:prstGeom prst="rect">
                <a:avLst/>
              </a:prstGeom>
              <a:blipFill>
                <a:blip r:embed="rId9"/>
                <a:stretch>
                  <a:fillRect l="-1613" r="-4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DF6E7AA-42BF-0B87-789A-188B22C5BB0E}"/>
                  </a:ext>
                </a:extLst>
              </p:cNvPr>
              <p:cNvSpPr txBox="1"/>
              <p:nvPr/>
            </p:nvSpPr>
            <p:spPr>
              <a:xfrm>
                <a:off x="8018366" y="3222228"/>
                <a:ext cx="5479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DF6E7AA-42BF-0B87-789A-188B22C5B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8366" y="3222228"/>
                <a:ext cx="547971" cy="276999"/>
              </a:xfrm>
              <a:prstGeom prst="rect">
                <a:avLst/>
              </a:prstGeom>
              <a:blipFill>
                <a:blip r:embed="rId10"/>
                <a:stretch>
                  <a:fillRect l="-8889" t="-4444" r="-14444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EDA58EB4-5384-8E3E-7052-4BCA20020364}"/>
              </a:ext>
            </a:extLst>
          </p:cNvPr>
          <p:cNvCxnSpPr>
            <a:stCxn id="17" idx="3"/>
            <a:endCxn id="19" idx="1"/>
          </p:cNvCxnSpPr>
          <p:nvPr/>
        </p:nvCxnSpPr>
        <p:spPr>
          <a:xfrm>
            <a:off x="6196700" y="2917825"/>
            <a:ext cx="1821666" cy="442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DB7771B-A458-9C3C-56D9-1270E6906E68}"/>
              </a:ext>
            </a:extLst>
          </p:cNvPr>
          <p:cNvCxnSpPr>
            <a:stCxn id="18" idx="3"/>
          </p:cNvCxnSpPr>
          <p:nvPr/>
        </p:nvCxnSpPr>
        <p:spPr>
          <a:xfrm flipV="1">
            <a:off x="6283262" y="3360727"/>
            <a:ext cx="1735104" cy="3230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BBF16F5D-4CE5-0323-E4B5-46A0F4707E86}"/>
              </a:ext>
            </a:extLst>
          </p:cNvPr>
          <p:cNvCxnSpPr>
            <a:cxnSpLocks/>
            <a:endCxn id="16" idx="3"/>
          </p:cNvCxnSpPr>
          <p:nvPr/>
        </p:nvCxnSpPr>
        <p:spPr>
          <a:xfrm flipH="1">
            <a:off x="4252619" y="2946187"/>
            <a:ext cx="1738957" cy="4422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6B0EB7E0-7DB8-D0B0-08BF-62148E23CD39}"/>
              </a:ext>
            </a:extLst>
          </p:cNvPr>
          <p:cNvCxnSpPr>
            <a:cxnSpLocks/>
            <a:stCxn id="18" idx="1"/>
          </p:cNvCxnSpPr>
          <p:nvPr/>
        </p:nvCxnSpPr>
        <p:spPr>
          <a:xfrm flipH="1" flipV="1">
            <a:off x="4252619" y="3413926"/>
            <a:ext cx="1656117" cy="2698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45753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</Words>
  <Application>Microsoft Office PowerPoint</Application>
  <PresentationFormat>宽屏</PresentationFormat>
  <Paragraphs>5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Arial</vt:lpstr>
      <vt:lpstr>Cambria Math</vt:lpstr>
      <vt:lpstr>Office 主题​​</vt:lpstr>
      <vt:lpstr>MathType 7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</cp:revision>
  <dcterms:created xsi:type="dcterms:W3CDTF">2023-02-11T19:42:59Z</dcterms:created>
  <dcterms:modified xsi:type="dcterms:W3CDTF">2023-02-11T19:43:14Z</dcterms:modified>
</cp:coreProperties>
</file>